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2B107CB8" w:rsidR="00754BCA" w:rsidRPr="00C126CC" w:rsidRDefault="00F0552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Atoms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>
        <w:rPr>
          <w:rFonts w:ascii="Times New Roman" w:hAnsi="Times New Roman" w:cs="Times New Roman"/>
          <w:b/>
          <w:bCs/>
          <w:sz w:val="36"/>
          <w:szCs w:val="36"/>
        </w:rPr>
        <w:t>Atomic Structure and Isotopic Abundance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>
        <w:rPr>
          <w:rFonts w:ascii="Times New Roman" w:hAnsi="Times New Roman" w:cs="Times New Roman"/>
          <w:b/>
          <w:sz w:val="36"/>
          <w:szCs w:val="36"/>
        </w:rPr>
        <w:t>1</w:t>
      </w:r>
      <w:r w:rsidR="00C9437B">
        <w:rPr>
          <w:rFonts w:ascii="Times New Roman" w:hAnsi="Times New Roman" w:cs="Times New Roman"/>
          <w:b/>
          <w:sz w:val="36"/>
          <w:szCs w:val="36"/>
        </w:rPr>
        <w:t>b</w:t>
      </w:r>
    </w:p>
    <w:p w14:paraId="5CAF0CC5" w14:textId="77777777" w:rsidR="009F5C64" w:rsidRDefault="009F5C64" w:rsidP="00414C66">
      <w:pPr>
        <w:rPr>
          <w:rFonts w:ascii="Times New Roman" w:hAnsi="Times New Roman" w:cs="Times New Roman"/>
          <w:b/>
          <w:sz w:val="36"/>
          <w:szCs w:val="36"/>
        </w:rPr>
      </w:pPr>
    </w:p>
    <w:p w14:paraId="719CD493" w14:textId="61DBD6FE" w:rsidR="00F05523" w:rsidRPr="000870F3" w:rsidRDefault="000870F3" w:rsidP="00414C66">
      <w:pPr>
        <w:rPr>
          <w:rFonts w:ascii="Times New Roman" w:hAnsi="Times New Roman"/>
          <w:sz w:val="32"/>
          <w:szCs w:val="32"/>
        </w:rPr>
      </w:pPr>
      <w:r w:rsidRPr="000870F3">
        <w:rPr>
          <w:rFonts w:ascii="Times New Roman" w:hAnsi="Times New Roman"/>
          <w:sz w:val="32"/>
          <w:szCs w:val="32"/>
        </w:rPr>
        <w:t>Please show work where necessary!</w:t>
      </w:r>
      <w:r w:rsidR="00255BDA">
        <w:rPr>
          <w:rFonts w:ascii="Times New Roman" w:hAnsi="Times New Roman"/>
          <w:sz w:val="32"/>
          <w:szCs w:val="32"/>
        </w:rPr>
        <w:t xml:space="preserve"> </w:t>
      </w:r>
      <w:r w:rsidR="00255BDA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9D3B394" wp14:editId="599CFE6B">
                <wp:simplePos x="0" y="0"/>
                <wp:positionH relativeFrom="column">
                  <wp:posOffset>5143500</wp:posOffset>
                </wp:positionH>
                <wp:positionV relativeFrom="paragraph">
                  <wp:posOffset>-203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FD3F31" w14:textId="77777777" w:rsidR="00255BDA" w:rsidRDefault="00255BDA" w:rsidP="00255BDA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756DF17F" w14:textId="07291B32" w:rsidR="00255BDA" w:rsidRPr="00A20868" w:rsidRDefault="00255BDA" w:rsidP="00255BDA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-15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EqjCVTeAAAACwEAAA8AAAAAAAAAAAAAAAAAIwUAAGRycy9kb3ducmV2Lnht&#10;bFBLBQYAAAAABAAEAPMAAAAuBgAAAAA=&#10;" filled="f" stroked="f">
                <v:textbox>
                  <w:txbxContent>
                    <w:p w14:paraId="13FD3F31" w14:textId="77777777" w:rsidR="00255BDA" w:rsidRDefault="00255BDA" w:rsidP="00255BDA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756DF17F" w14:textId="07291B32" w:rsidR="00255BDA" w:rsidRPr="00A20868" w:rsidRDefault="00255BDA" w:rsidP="00255BDA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6941BA" w14:textId="77777777" w:rsidR="000870F3" w:rsidRDefault="000870F3" w:rsidP="00414C66">
      <w:pPr>
        <w:rPr>
          <w:rFonts w:ascii="Times New Roman" w:hAnsi="Times New Roman"/>
        </w:rPr>
      </w:pPr>
    </w:p>
    <w:p w14:paraId="52CE1B5E" w14:textId="5E2A96B1" w:rsidR="0093504B" w:rsidRPr="001D046F" w:rsidRDefault="0093504B" w:rsidP="0093504B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1D046F">
        <w:rPr>
          <w:rFonts w:ascii="Times New Roman" w:hAnsi="Times New Roman" w:cs="Times New Roman"/>
          <w:sz w:val="32"/>
          <w:szCs w:val="32"/>
        </w:rPr>
        <w:t>Completes the following table</w:t>
      </w:r>
    </w:p>
    <w:p w14:paraId="498A9B4D" w14:textId="77777777" w:rsidR="0093504B" w:rsidRPr="0093504B" w:rsidRDefault="0093504B" w:rsidP="0093504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E92A2C" w14:paraId="3D668A23" w14:textId="5EB15822" w:rsidTr="00E92A2C">
        <w:tc>
          <w:tcPr>
            <w:tcW w:w="1951" w:type="dxa"/>
            <w:vAlign w:val="center"/>
          </w:tcPr>
          <w:p w14:paraId="29830DB2" w14:textId="3F7B5CBB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57596AD4" w14:textId="68BFB16D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Protons</w:t>
            </w:r>
          </w:p>
        </w:tc>
        <w:tc>
          <w:tcPr>
            <w:tcW w:w="2268" w:type="dxa"/>
            <w:vAlign w:val="center"/>
          </w:tcPr>
          <w:p w14:paraId="1C6424C1" w14:textId="1D068954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Neutrons</w:t>
            </w:r>
          </w:p>
        </w:tc>
        <w:tc>
          <w:tcPr>
            <w:tcW w:w="2268" w:type="dxa"/>
            <w:vAlign w:val="center"/>
          </w:tcPr>
          <w:p w14:paraId="48E2BC81" w14:textId="1ECF101E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Electrons</w:t>
            </w:r>
          </w:p>
        </w:tc>
        <w:tc>
          <w:tcPr>
            <w:tcW w:w="1843" w:type="dxa"/>
            <w:vAlign w:val="center"/>
          </w:tcPr>
          <w:p w14:paraId="548F0889" w14:textId="153B1449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E92A2C" w14:paraId="5743A50F" w14:textId="0E475719" w:rsidTr="00E92A2C">
        <w:trPr>
          <w:trHeight w:val="1134"/>
        </w:trPr>
        <w:tc>
          <w:tcPr>
            <w:tcW w:w="1951" w:type="dxa"/>
            <w:vAlign w:val="center"/>
          </w:tcPr>
          <w:p w14:paraId="7FE83999" w14:textId="0A6137B4" w:rsidR="00E92A2C" w:rsidRDefault="008C6224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8C6224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380" w:dyaOrig="360" w14:anchorId="403D46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pt;height:44pt" o:ole="">
                  <v:imagedata r:id="rId8" o:title=""/>
                </v:shape>
                <o:OLEObject Type="Embed" ProgID="Equation.3" ShapeID="_x0000_i1025" DrawAspect="Content" ObjectID="_1360752212" r:id="rId9"/>
              </w:object>
            </w:r>
          </w:p>
        </w:tc>
        <w:tc>
          <w:tcPr>
            <w:tcW w:w="2268" w:type="dxa"/>
            <w:vAlign w:val="center"/>
          </w:tcPr>
          <w:p w14:paraId="2979D6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42214623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118C87D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61E52010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870F3" w14:paraId="02F2EF5D" w14:textId="2E0BF8AE" w:rsidTr="00E92A2C">
        <w:trPr>
          <w:trHeight w:val="1134"/>
        </w:trPr>
        <w:tc>
          <w:tcPr>
            <w:tcW w:w="1951" w:type="dxa"/>
            <w:vAlign w:val="center"/>
          </w:tcPr>
          <w:p w14:paraId="207C764B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BD09644" w14:textId="53228965" w:rsidR="000870F3" w:rsidRDefault="008C6224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</w:tc>
        <w:tc>
          <w:tcPr>
            <w:tcW w:w="2268" w:type="dxa"/>
            <w:vAlign w:val="center"/>
          </w:tcPr>
          <w:p w14:paraId="0C219CC7" w14:textId="189FE873" w:rsidR="000870F3" w:rsidRDefault="008C6224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1</w:t>
            </w:r>
          </w:p>
        </w:tc>
        <w:tc>
          <w:tcPr>
            <w:tcW w:w="2268" w:type="dxa"/>
            <w:vAlign w:val="center"/>
          </w:tcPr>
          <w:p w14:paraId="00882B54" w14:textId="66059F17" w:rsidR="000870F3" w:rsidRDefault="008C6224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4</w:t>
            </w:r>
          </w:p>
        </w:tc>
        <w:tc>
          <w:tcPr>
            <w:tcW w:w="1843" w:type="dxa"/>
            <w:vAlign w:val="center"/>
          </w:tcPr>
          <w:p w14:paraId="1C4FF026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E92A2C" w14:paraId="245DD9DB" w14:textId="41BC997A" w:rsidTr="00E92A2C">
        <w:trPr>
          <w:trHeight w:val="1134"/>
        </w:trPr>
        <w:tc>
          <w:tcPr>
            <w:tcW w:w="1951" w:type="dxa"/>
            <w:vAlign w:val="center"/>
          </w:tcPr>
          <w:p w14:paraId="20B77141" w14:textId="61565523" w:rsidR="00E92A2C" w:rsidRDefault="008C6224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8C6224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40" w:dyaOrig="360" w14:anchorId="0CC96029">
                <v:shape id="_x0000_i1026" type="#_x0000_t75" style="width:1in;height:41pt" o:ole="">
                  <v:imagedata r:id="rId10" o:title=""/>
                </v:shape>
                <o:OLEObject Type="Embed" ProgID="Equation.3" ShapeID="_x0000_i1026" DrawAspect="Content" ObjectID="_1360752213" r:id="rId11"/>
              </w:object>
            </w:r>
          </w:p>
        </w:tc>
        <w:tc>
          <w:tcPr>
            <w:tcW w:w="2268" w:type="dxa"/>
            <w:vAlign w:val="center"/>
          </w:tcPr>
          <w:p w14:paraId="72845BB6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5ABF4A74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7982F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7B58B59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14:paraId="1B60437F" w14:textId="77777777" w:rsidR="001D046F" w:rsidRDefault="001D046F" w:rsidP="0093504B">
      <w:pPr>
        <w:rPr>
          <w:rFonts w:ascii="Times New Roman" w:hAnsi="Times New Roman" w:cs="Times New Roman"/>
          <w:sz w:val="32"/>
          <w:szCs w:val="32"/>
        </w:rPr>
      </w:pPr>
    </w:p>
    <w:p w14:paraId="0959BA6C" w14:textId="098ADD2C" w:rsidR="000870F3" w:rsidRPr="00C9437B" w:rsidRDefault="00C9437B" w:rsidP="000870F3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C9437B">
        <w:rPr>
          <w:rFonts w:ascii="Times New Roman" w:hAnsi="Times New Roman" w:cs="Times New Roman"/>
          <w:b/>
          <w:sz w:val="32"/>
          <w:szCs w:val="32"/>
        </w:rPr>
        <w:t>What is the atomic mass of hafnium</w:t>
      </w:r>
      <w:r w:rsidRPr="00C9437B">
        <w:rPr>
          <w:rFonts w:ascii="Times New Roman" w:hAnsi="Times New Roman" w:cs="Times New Roman"/>
          <w:sz w:val="32"/>
          <w:szCs w:val="32"/>
        </w:rPr>
        <w:t xml:space="preserve"> if, out of every 100 atoms, 5 have a mass of 176, 19 have a mass of 177, 27 have a mass of 178, 14 have a mass of </w:t>
      </w:r>
      <w:r w:rsidR="00CC10AF">
        <w:rPr>
          <w:rFonts w:ascii="Times New Roman" w:hAnsi="Times New Roman" w:cs="Times New Roman"/>
          <w:sz w:val="32"/>
          <w:szCs w:val="32"/>
        </w:rPr>
        <w:t>179, and 35 have a mass of 180</w:t>
      </w:r>
      <w:r w:rsidRPr="00C9437B">
        <w:rPr>
          <w:rFonts w:ascii="Times New Roman" w:hAnsi="Times New Roman" w:cs="Times New Roman"/>
          <w:sz w:val="32"/>
          <w:szCs w:val="32"/>
        </w:rPr>
        <w:t>?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870F3" w:rsidRPr="00C9437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="000870F3" w:rsidRPr="00C9437B">
        <w:rPr>
          <w:rFonts w:ascii="Times New Roman" w:hAnsi="Times New Roman" w:cs="Times New Roman"/>
          <w:i/>
          <w:sz w:val="32"/>
          <w:szCs w:val="32"/>
        </w:rPr>
        <w:t xml:space="preserve">Answer to </w:t>
      </w:r>
      <w:r w:rsidR="000870F3" w:rsidRPr="00CC10AF">
        <w:rPr>
          <w:rFonts w:ascii="Times New Roman" w:hAnsi="Times New Roman" w:cs="Times New Roman"/>
          <w:b/>
          <w:sz w:val="32"/>
          <w:szCs w:val="32"/>
        </w:rPr>
        <w:t>TWO DECIMAL PLACES</w:t>
      </w:r>
      <w:r w:rsidR="000870F3" w:rsidRPr="00C9437B">
        <w:rPr>
          <w:rFonts w:ascii="Times New Roman" w:hAnsi="Times New Roman" w:cs="Times New Roman"/>
          <w:i/>
          <w:sz w:val="32"/>
          <w:szCs w:val="32"/>
        </w:rPr>
        <w:t>.</w:t>
      </w:r>
    </w:p>
    <w:p w14:paraId="4B460862" w14:textId="525189EA" w:rsidR="00EF7E48" w:rsidRPr="000870F3" w:rsidRDefault="00EF7E48" w:rsidP="000870F3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0870F3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FF4EC36" w14:textId="77777777" w:rsidR="004F08C2" w:rsidRPr="001D046F" w:rsidRDefault="004F08C2" w:rsidP="001D046F">
      <w:pPr>
        <w:rPr>
          <w:rFonts w:ascii="Times New Roman" w:hAnsi="Times New Roman" w:cs="Times New Roman"/>
          <w:sz w:val="32"/>
          <w:szCs w:val="32"/>
          <w:u w:val="single"/>
        </w:rPr>
      </w:pPr>
    </w:p>
    <w:p w14:paraId="6A9A57AE" w14:textId="68BB38BE" w:rsidR="001D046F" w:rsidRPr="001D046F" w:rsidRDefault="001D046F" w:rsidP="001D046F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 w:rsidRPr="001D046F">
        <w:rPr>
          <w:rFonts w:ascii="Times New Roman" w:hAnsi="Times New Roman" w:cs="Times New Roman"/>
          <w:sz w:val="32"/>
          <w:szCs w:val="32"/>
        </w:rPr>
        <w:t>Completes the following table</w:t>
      </w:r>
    </w:p>
    <w:p w14:paraId="3E22AFEA" w14:textId="77777777" w:rsidR="001D046F" w:rsidRPr="0093504B" w:rsidRDefault="001D046F" w:rsidP="001D046F">
      <w:pPr>
        <w:rPr>
          <w:rFonts w:ascii="Times New Roman" w:hAnsi="Times New Roman" w:cs="Times New Roman"/>
          <w:sz w:val="32"/>
          <w:szCs w:val="32"/>
        </w:rPr>
      </w:pPr>
    </w:p>
    <w:p w14:paraId="085ED86B" w14:textId="77777777" w:rsidR="008C6224" w:rsidRPr="0093504B" w:rsidRDefault="008C6224" w:rsidP="008C6224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8C6224" w14:paraId="775D256E" w14:textId="77777777" w:rsidTr="008C6224">
        <w:tc>
          <w:tcPr>
            <w:tcW w:w="1951" w:type="dxa"/>
            <w:vAlign w:val="center"/>
          </w:tcPr>
          <w:p w14:paraId="39A13AA4" w14:textId="77777777" w:rsidR="008C6224" w:rsidRPr="00E92A2C" w:rsidRDefault="008C6224" w:rsidP="008C62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79538123" w14:textId="77777777" w:rsidR="008C6224" w:rsidRPr="00E92A2C" w:rsidRDefault="008C6224" w:rsidP="008C62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Protons</w:t>
            </w:r>
          </w:p>
        </w:tc>
        <w:tc>
          <w:tcPr>
            <w:tcW w:w="2268" w:type="dxa"/>
            <w:vAlign w:val="center"/>
          </w:tcPr>
          <w:p w14:paraId="138E1A92" w14:textId="77777777" w:rsidR="008C6224" w:rsidRPr="00E92A2C" w:rsidRDefault="008C6224" w:rsidP="008C62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Neutrons</w:t>
            </w:r>
          </w:p>
        </w:tc>
        <w:tc>
          <w:tcPr>
            <w:tcW w:w="2268" w:type="dxa"/>
            <w:vAlign w:val="center"/>
          </w:tcPr>
          <w:p w14:paraId="4D9E1A72" w14:textId="77777777" w:rsidR="008C6224" w:rsidRPr="00E92A2C" w:rsidRDefault="008C6224" w:rsidP="008C62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Electrons</w:t>
            </w:r>
          </w:p>
        </w:tc>
        <w:tc>
          <w:tcPr>
            <w:tcW w:w="1843" w:type="dxa"/>
            <w:vAlign w:val="center"/>
          </w:tcPr>
          <w:p w14:paraId="45696539" w14:textId="717CB580" w:rsidR="008C6224" w:rsidRPr="00E92A2C" w:rsidRDefault="00BD2E0F" w:rsidP="008C6224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1312" behindDoc="0" locked="0" layoutInCell="1" allowOverlap="1" wp14:anchorId="59F74AFF" wp14:editId="71CD99DD">
                  <wp:simplePos x="0" y="0"/>
                  <wp:positionH relativeFrom="column">
                    <wp:posOffset>1024255</wp:posOffset>
                  </wp:positionH>
                  <wp:positionV relativeFrom="paragraph">
                    <wp:posOffset>267335</wp:posOffset>
                  </wp:positionV>
                  <wp:extent cx="619760" cy="574675"/>
                  <wp:effectExtent l="0" t="0" r="0" b="952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C6224"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8C6224" w14:paraId="319B9259" w14:textId="77777777" w:rsidTr="008C6224">
        <w:trPr>
          <w:trHeight w:val="1134"/>
        </w:trPr>
        <w:tc>
          <w:tcPr>
            <w:tcW w:w="1951" w:type="dxa"/>
            <w:vAlign w:val="center"/>
          </w:tcPr>
          <w:p w14:paraId="4B71D21D" w14:textId="77777777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8C6224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380" w:dyaOrig="360" w14:anchorId="17F5FD9D">
                <v:shape id="_x0000_i1027" type="#_x0000_t75" style="width:47pt;height:44pt" o:ole="">
                  <v:imagedata r:id="rId13" o:title=""/>
                </v:shape>
                <o:OLEObject Type="Embed" ProgID="Equation.3" ShapeID="_x0000_i1027" DrawAspect="Content" ObjectID="_1360752214" r:id="rId14"/>
              </w:object>
            </w:r>
          </w:p>
        </w:tc>
        <w:tc>
          <w:tcPr>
            <w:tcW w:w="2268" w:type="dxa"/>
            <w:vAlign w:val="center"/>
          </w:tcPr>
          <w:p w14:paraId="689684C4" w14:textId="4916371B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</w:tc>
        <w:tc>
          <w:tcPr>
            <w:tcW w:w="2268" w:type="dxa"/>
            <w:vAlign w:val="center"/>
          </w:tcPr>
          <w:p w14:paraId="7170320F" w14:textId="744CD375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2268" w:type="dxa"/>
            <w:vAlign w:val="center"/>
          </w:tcPr>
          <w:p w14:paraId="783D6800" w14:textId="425928BD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8</w:t>
            </w:r>
          </w:p>
        </w:tc>
        <w:tc>
          <w:tcPr>
            <w:tcW w:w="1843" w:type="dxa"/>
            <w:vAlign w:val="center"/>
          </w:tcPr>
          <w:p w14:paraId="66CBC042" w14:textId="0EB6916A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bookmarkStart w:id="0" w:name="_GoBack"/>
      <w:tr w:rsidR="008C6224" w14:paraId="0006CBFC" w14:textId="77777777" w:rsidTr="00BD2E0F">
        <w:trPr>
          <w:trHeight w:val="1134"/>
        </w:trPr>
        <w:tc>
          <w:tcPr>
            <w:tcW w:w="1951" w:type="dxa"/>
            <w:vAlign w:val="center"/>
          </w:tcPr>
          <w:p w14:paraId="384A292A" w14:textId="64FBDE5C" w:rsidR="008C6224" w:rsidRDefault="00EA428B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8C6224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80" w:dyaOrig="360" w14:anchorId="498F32C0">
                <v:shape id="_x0000_i1033" type="#_x0000_t75" style="width:64pt;height:34pt" o:ole="">
                  <v:imagedata r:id="rId15" o:title=""/>
                </v:shape>
                <o:OLEObject Type="Embed" ProgID="Equation.DSMT4" ShapeID="_x0000_i1033" DrawAspect="Content" ObjectID="_1360752215" r:id="rId16"/>
              </w:object>
            </w:r>
            <w:bookmarkEnd w:id="0"/>
          </w:p>
        </w:tc>
        <w:tc>
          <w:tcPr>
            <w:tcW w:w="2268" w:type="dxa"/>
            <w:vAlign w:val="center"/>
          </w:tcPr>
          <w:p w14:paraId="1019F904" w14:textId="77777777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0</w:t>
            </w:r>
          </w:p>
        </w:tc>
        <w:tc>
          <w:tcPr>
            <w:tcW w:w="2268" w:type="dxa"/>
            <w:vAlign w:val="center"/>
          </w:tcPr>
          <w:p w14:paraId="4F72D03D" w14:textId="77777777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1</w:t>
            </w:r>
          </w:p>
        </w:tc>
        <w:tc>
          <w:tcPr>
            <w:tcW w:w="2268" w:type="dxa"/>
            <w:vAlign w:val="center"/>
          </w:tcPr>
          <w:p w14:paraId="02ABA070" w14:textId="77777777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4</w:t>
            </w:r>
          </w:p>
        </w:tc>
        <w:tc>
          <w:tcPr>
            <w:tcW w:w="1843" w:type="dxa"/>
            <w:vAlign w:val="center"/>
          </w:tcPr>
          <w:p w14:paraId="2EE0C38D" w14:textId="0CF559EA" w:rsidR="00BD2E0F" w:rsidRDefault="00BD2E0F" w:rsidP="00BD2E0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3360" behindDoc="0" locked="0" layoutInCell="1" allowOverlap="1" wp14:anchorId="2966638D" wp14:editId="4B08C347">
                  <wp:simplePos x="0" y="0"/>
                  <wp:positionH relativeFrom="column">
                    <wp:posOffset>848995</wp:posOffset>
                  </wp:positionH>
                  <wp:positionV relativeFrom="paragraph">
                    <wp:posOffset>-7620</wp:posOffset>
                  </wp:positionV>
                  <wp:extent cx="619760" cy="574675"/>
                  <wp:effectExtent l="0" t="0" r="0" b="9525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0D3687DC" w14:textId="6828B951" w:rsidR="008C6224" w:rsidRDefault="00BD2E0F" w:rsidP="00BD2E0F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7456" behindDoc="0" locked="0" layoutInCell="1" allowOverlap="1" wp14:anchorId="76C1E039" wp14:editId="525DDB9C">
                  <wp:simplePos x="0" y="0"/>
                  <wp:positionH relativeFrom="column">
                    <wp:posOffset>909955</wp:posOffset>
                  </wp:positionH>
                  <wp:positionV relativeFrom="paragraph">
                    <wp:posOffset>432435</wp:posOffset>
                  </wp:positionV>
                  <wp:extent cx="619760" cy="574675"/>
                  <wp:effectExtent l="0" t="0" r="0" b="9525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C6224">
              <w:rPr>
                <w:rFonts w:ascii="Times New Roman" w:hAnsi="Times New Roman" w:cs="Times New Roman"/>
                <w:sz w:val="32"/>
                <w:szCs w:val="32"/>
              </w:rPr>
              <w:t>-4</w:t>
            </w:r>
          </w:p>
        </w:tc>
      </w:tr>
      <w:tr w:rsidR="008C6224" w14:paraId="7543E788" w14:textId="77777777" w:rsidTr="008C6224">
        <w:trPr>
          <w:trHeight w:val="1134"/>
        </w:trPr>
        <w:tc>
          <w:tcPr>
            <w:tcW w:w="1951" w:type="dxa"/>
            <w:vAlign w:val="center"/>
          </w:tcPr>
          <w:p w14:paraId="1FCC2A7A" w14:textId="77777777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8C6224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40" w:dyaOrig="360" w14:anchorId="530F2DDA">
                <v:shape id="_x0000_i1029" type="#_x0000_t75" style="width:1in;height:41pt" o:ole="">
                  <v:imagedata r:id="rId17" o:title=""/>
                </v:shape>
                <o:OLEObject Type="Embed" ProgID="Equation.DSMT4" ShapeID="_x0000_i1029" DrawAspect="Content" ObjectID="_1360752216" r:id="rId18"/>
              </w:object>
            </w:r>
          </w:p>
        </w:tc>
        <w:tc>
          <w:tcPr>
            <w:tcW w:w="2268" w:type="dxa"/>
            <w:vAlign w:val="center"/>
          </w:tcPr>
          <w:p w14:paraId="76864DC8" w14:textId="4B82A8A0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6</w:t>
            </w:r>
          </w:p>
        </w:tc>
        <w:tc>
          <w:tcPr>
            <w:tcW w:w="2268" w:type="dxa"/>
            <w:vAlign w:val="center"/>
          </w:tcPr>
          <w:p w14:paraId="1962F2D6" w14:textId="6E8BE1CE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31</w:t>
            </w:r>
          </w:p>
        </w:tc>
        <w:tc>
          <w:tcPr>
            <w:tcW w:w="2268" w:type="dxa"/>
            <w:vAlign w:val="center"/>
          </w:tcPr>
          <w:p w14:paraId="040AB4EB" w14:textId="07629A52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23</w:t>
            </w:r>
          </w:p>
        </w:tc>
        <w:tc>
          <w:tcPr>
            <w:tcW w:w="1843" w:type="dxa"/>
            <w:vAlign w:val="center"/>
          </w:tcPr>
          <w:p w14:paraId="29CB3F30" w14:textId="2D8E69EE" w:rsidR="008C6224" w:rsidRDefault="008C6224" w:rsidP="008C6224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+3</w:t>
            </w:r>
          </w:p>
        </w:tc>
      </w:tr>
    </w:tbl>
    <w:p w14:paraId="752EFDDE" w14:textId="344051B7" w:rsidR="00241276" w:rsidRPr="004F08C2" w:rsidRDefault="00241276" w:rsidP="004F08C2">
      <w:pPr>
        <w:rPr>
          <w:rFonts w:ascii="Times New Roman" w:hAnsi="Times New Roman" w:cs="Times New Roman"/>
          <w:sz w:val="32"/>
          <w:szCs w:val="32"/>
        </w:rPr>
      </w:pP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61E0D068" w14:textId="4425107E" w:rsidR="008C6224" w:rsidRDefault="00BD2E0F" w:rsidP="000870F3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1B2B7B5E" wp14:editId="78C15E6E">
            <wp:simplePos x="0" y="0"/>
            <wp:positionH relativeFrom="column">
              <wp:posOffset>6515100</wp:posOffset>
            </wp:positionH>
            <wp:positionV relativeFrom="paragraph">
              <wp:posOffset>27940</wp:posOffset>
            </wp:positionV>
            <wp:extent cx="619760" cy="5746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6FC4E8F9" wp14:editId="4DA29134">
            <wp:simplePos x="0" y="0"/>
            <wp:positionH relativeFrom="column">
              <wp:posOffset>6057900</wp:posOffset>
            </wp:positionH>
            <wp:positionV relativeFrom="paragraph">
              <wp:posOffset>27940</wp:posOffset>
            </wp:positionV>
            <wp:extent cx="619760" cy="57467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C6224">
        <w:rPr>
          <w:rFonts w:ascii="Times New Roman" w:hAnsi="Times New Roman" w:cs="Times New Roman"/>
          <w:sz w:val="32"/>
          <w:szCs w:val="32"/>
        </w:rPr>
        <w:t>See Below.</w:t>
      </w:r>
    </w:p>
    <w:p w14:paraId="6C35409F" w14:textId="77777777" w:rsidR="008C6224" w:rsidRDefault="008C6224" w:rsidP="008C6224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19B80F07" w14:textId="689D1DCD" w:rsidR="00C5159B" w:rsidRPr="008C6224" w:rsidRDefault="009E0D78" w:rsidP="008C6224">
      <w:pPr>
        <w:rPr>
          <w:rFonts w:ascii="Times New Roman" w:hAnsi="Times New Roman" w:cs="Times New Roman"/>
          <w:sz w:val="32"/>
          <w:szCs w:val="32"/>
        </w:rPr>
      </w:pPr>
      <w:r>
        <w:rPr>
          <w:position w:val="-24"/>
        </w:rPr>
        <w:object w:dxaOrig="8360" w:dyaOrig="620" w14:anchorId="062941FF">
          <v:shape id="_x0000_i1030" type="#_x0000_t75" style="width:567pt;height:42pt" o:ole="">
            <v:imagedata r:id="rId19" o:title=""/>
          </v:shape>
          <o:OLEObject Type="Embed" ProgID="Equation.3" ShapeID="_x0000_i1030" DrawAspect="Content" ObjectID="_1360752217" r:id="rId20"/>
        </w:object>
      </w:r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2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8C6224" w:rsidRDefault="008C6224">
      <w:r>
        <w:separator/>
      </w:r>
    </w:p>
  </w:endnote>
  <w:endnote w:type="continuationSeparator" w:id="0">
    <w:p w14:paraId="66EEF00B" w14:textId="77777777" w:rsidR="008C6224" w:rsidRDefault="008C622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8C6224" w:rsidRDefault="008C6224">
      <w:r>
        <w:separator/>
      </w:r>
    </w:p>
  </w:footnote>
  <w:footnote w:type="continuationSeparator" w:id="0">
    <w:p w14:paraId="09E90622" w14:textId="77777777" w:rsidR="008C6224" w:rsidRDefault="008C622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8C6224" w:rsidRDefault="008C6224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8C6224" w:rsidRDefault="008C6224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46484"/>
    <w:multiLevelType w:val="hybridMultilevel"/>
    <w:tmpl w:val="DA163482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0D5177"/>
    <w:multiLevelType w:val="hybridMultilevel"/>
    <w:tmpl w:val="E690A64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C0C3E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41525"/>
    <w:multiLevelType w:val="multilevel"/>
    <w:tmpl w:val="DFC05B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F75D92"/>
    <w:multiLevelType w:val="multilevel"/>
    <w:tmpl w:val="E690A6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9A5C64"/>
    <w:multiLevelType w:val="hybridMultilevel"/>
    <w:tmpl w:val="E2EAAE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A5604D"/>
    <w:multiLevelType w:val="hybridMultilevel"/>
    <w:tmpl w:val="D0CE2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</w:num>
  <w:num w:numId="3">
    <w:abstractNumId w:val="17"/>
  </w:num>
  <w:num w:numId="4">
    <w:abstractNumId w:val="10"/>
  </w:num>
  <w:num w:numId="5">
    <w:abstractNumId w:val="24"/>
  </w:num>
  <w:num w:numId="6">
    <w:abstractNumId w:val="7"/>
  </w:num>
  <w:num w:numId="7">
    <w:abstractNumId w:val="15"/>
  </w:num>
  <w:num w:numId="8">
    <w:abstractNumId w:val="4"/>
  </w:num>
  <w:num w:numId="9">
    <w:abstractNumId w:val="3"/>
  </w:num>
  <w:num w:numId="10">
    <w:abstractNumId w:val="11"/>
  </w:num>
  <w:num w:numId="11">
    <w:abstractNumId w:val="2"/>
  </w:num>
  <w:num w:numId="12">
    <w:abstractNumId w:val="18"/>
  </w:num>
  <w:num w:numId="13">
    <w:abstractNumId w:val="8"/>
  </w:num>
  <w:num w:numId="14">
    <w:abstractNumId w:val="27"/>
  </w:num>
  <w:num w:numId="15">
    <w:abstractNumId w:val="6"/>
  </w:num>
  <w:num w:numId="16">
    <w:abstractNumId w:val="26"/>
  </w:num>
  <w:num w:numId="17">
    <w:abstractNumId w:val="20"/>
  </w:num>
  <w:num w:numId="18">
    <w:abstractNumId w:val="13"/>
  </w:num>
  <w:num w:numId="19">
    <w:abstractNumId w:val="0"/>
  </w:num>
  <w:num w:numId="20">
    <w:abstractNumId w:val="23"/>
  </w:num>
  <w:num w:numId="21">
    <w:abstractNumId w:val="12"/>
  </w:num>
  <w:num w:numId="22">
    <w:abstractNumId w:val="1"/>
  </w:num>
  <w:num w:numId="23">
    <w:abstractNumId w:val="5"/>
  </w:num>
  <w:num w:numId="24">
    <w:abstractNumId w:val="22"/>
  </w:num>
  <w:num w:numId="25">
    <w:abstractNumId w:val="9"/>
  </w:num>
  <w:num w:numId="26">
    <w:abstractNumId w:val="19"/>
  </w:num>
  <w:num w:numId="27">
    <w:abstractNumId w:val="14"/>
  </w:num>
  <w:num w:numId="28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870F3"/>
    <w:rsid w:val="000C1F44"/>
    <w:rsid w:val="000F01E6"/>
    <w:rsid w:val="001160E9"/>
    <w:rsid w:val="0015677F"/>
    <w:rsid w:val="001C6D8F"/>
    <w:rsid w:val="001D046F"/>
    <w:rsid w:val="001E7FD9"/>
    <w:rsid w:val="001F4039"/>
    <w:rsid w:val="002053F1"/>
    <w:rsid w:val="00206D5F"/>
    <w:rsid w:val="00212764"/>
    <w:rsid w:val="0022119B"/>
    <w:rsid w:val="00241276"/>
    <w:rsid w:val="00255BDA"/>
    <w:rsid w:val="00261F94"/>
    <w:rsid w:val="00267BC7"/>
    <w:rsid w:val="00293A2B"/>
    <w:rsid w:val="0029531F"/>
    <w:rsid w:val="002957A1"/>
    <w:rsid w:val="002A06EB"/>
    <w:rsid w:val="002C0DEB"/>
    <w:rsid w:val="00301912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9423B"/>
    <w:rsid w:val="005B4563"/>
    <w:rsid w:val="005C064A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A2F0E"/>
    <w:rsid w:val="007B6ACC"/>
    <w:rsid w:val="007D19F8"/>
    <w:rsid w:val="007F100A"/>
    <w:rsid w:val="00840BB1"/>
    <w:rsid w:val="008976E1"/>
    <w:rsid w:val="008C6224"/>
    <w:rsid w:val="0093504B"/>
    <w:rsid w:val="00947325"/>
    <w:rsid w:val="00964F6E"/>
    <w:rsid w:val="009706A6"/>
    <w:rsid w:val="00972951"/>
    <w:rsid w:val="009A1972"/>
    <w:rsid w:val="009D09AC"/>
    <w:rsid w:val="009E0D78"/>
    <w:rsid w:val="009E6068"/>
    <w:rsid w:val="009F0D9D"/>
    <w:rsid w:val="009F5C64"/>
    <w:rsid w:val="00A14BA9"/>
    <w:rsid w:val="00A35224"/>
    <w:rsid w:val="00A6275E"/>
    <w:rsid w:val="00A73A2C"/>
    <w:rsid w:val="00A9668B"/>
    <w:rsid w:val="00AC6AB0"/>
    <w:rsid w:val="00B0708A"/>
    <w:rsid w:val="00BB5632"/>
    <w:rsid w:val="00BD2E0F"/>
    <w:rsid w:val="00BD305B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9437B"/>
    <w:rsid w:val="00CA192A"/>
    <w:rsid w:val="00CA286E"/>
    <w:rsid w:val="00CA44CB"/>
    <w:rsid w:val="00CC10AF"/>
    <w:rsid w:val="00D24DB5"/>
    <w:rsid w:val="00D552ED"/>
    <w:rsid w:val="00D6009E"/>
    <w:rsid w:val="00D919D3"/>
    <w:rsid w:val="00DA772C"/>
    <w:rsid w:val="00DE74A4"/>
    <w:rsid w:val="00DE76FD"/>
    <w:rsid w:val="00E85F92"/>
    <w:rsid w:val="00E92A2C"/>
    <w:rsid w:val="00EA428B"/>
    <w:rsid w:val="00ED10F2"/>
    <w:rsid w:val="00EF7E48"/>
    <w:rsid w:val="00F01A92"/>
    <w:rsid w:val="00F05523"/>
    <w:rsid w:val="00F26ECE"/>
    <w:rsid w:val="00F40AF0"/>
    <w:rsid w:val="00F504C8"/>
    <w:rsid w:val="00F51437"/>
    <w:rsid w:val="00F538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header" Target="head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111</Words>
  <Characters>636</Characters>
  <Application>Microsoft Macintosh Word</Application>
  <DocSecurity>0</DocSecurity>
  <Lines>5</Lines>
  <Paragraphs>1</Paragraphs>
  <ScaleCrop>false</ScaleCrop>
  <Company/>
  <LinksUpToDate>false</LinksUpToDate>
  <CharactersWithSpaces>7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14-09-09T16:23:00Z</dcterms:created>
  <dcterms:modified xsi:type="dcterms:W3CDTF">2015-03-03T21:56:00Z</dcterms:modified>
</cp:coreProperties>
</file>